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A725F4" w14:textId="77777777" w:rsidR="00EC3AC6" w:rsidRDefault="00EC3AC6" w:rsidP="00EC3AC6">
      <w:pPr>
        <w:pStyle w:val="berschrift2"/>
        <w:numPr>
          <w:ilvl w:val="0"/>
          <w:numId w:val="0"/>
        </w:numPr>
      </w:pPr>
      <w:r>
        <w:t>1.3. Anwendungen der Integralrechnung</w:t>
      </w:r>
    </w:p>
    <w:p w14:paraId="2D67DE67" w14:textId="77777777" w:rsidR="00EC3AC6" w:rsidRDefault="00EC3AC6" w:rsidP="00EC3AC6"/>
    <w:p w14:paraId="04CBEA51" w14:textId="77777777" w:rsidR="005C7321" w:rsidRPr="008E6225" w:rsidRDefault="00EC3AC6" w:rsidP="008E6225">
      <w:pPr>
        <w:pStyle w:val="berschrift3"/>
        <w:numPr>
          <w:ilvl w:val="0"/>
          <w:numId w:val="0"/>
        </w:numPr>
      </w:pPr>
      <w:r>
        <w:t>1.3.1. Flächen unter Funktionsgraphen</w:t>
      </w:r>
    </w:p>
    <w:p w14:paraId="1DE8D130" w14:textId="77777777" w:rsidR="005C7321" w:rsidRDefault="005C7321" w:rsidP="005C7321">
      <w:pPr>
        <w:rPr>
          <w:b/>
          <w:color w:val="000000"/>
          <w:u w:val="single"/>
        </w:rPr>
      </w:pPr>
    </w:p>
    <w:p w14:paraId="07ADD4EA" w14:textId="77777777" w:rsidR="00EC3AC6" w:rsidRDefault="00EC3AC6" w:rsidP="00EC3AC6">
      <w:r>
        <w:t>Gegeben ist eine Funktion f mit f(x) = x</w:t>
      </w:r>
      <w:r>
        <w:rPr>
          <w:vertAlign w:val="superscript"/>
        </w:rPr>
        <w:t>2</w:t>
      </w:r>
      <w:r>
        <w:t xml:space="preserve"> – 3. Welche Fläche schließt diese Kurve im Intervall [0; 3] mit der x-Achse ein?</w:t>
      </w:r>
    </w:p>
    <w:p w14:paraId="32CDCA82" w14:textId="77777777" w:rsidR="00EC3AC6" w:rsidRDefault="00EC3AC6" w:rsidP="00EC3AC6"/>
    <w:p w14:paraId="1BDEAB3B" w14:textId="77777777" w:rsidR="00EC3AC6" w:rsidRPr="008B79CF" w:rsidRDefault="00EC3AC6" w:rsidP="00EC3AC6">
      <w:pPr>
        <w:rPr>
          <w:i/>
          <w:u w:val="single"/>
        </w:rPr>
      </w:pPr>
      <w:r w:rsidRPr="008B79CF">
        <w:rPr>
          <w:i/>
          <w:u w:val="single"/>
        </w:rPr>
        <w:t>(1) Problemstellung</w:t>
      </w:r>
    </w:p>
    <w:p w14:paraId="485BAD48" w14:textId="77777777" w:rsidR="00EC3AC6" w:rsidRDefault="004636B1" w:rsidP="00EC3AC6">
      <w:r w:rsidRPr="004636B1">
        <w:rPr>
          <w:position w:val="-30"/>
        </w:rPr>
        <w:object w:dxaOrig="4680" w:dyaOrig="700" w14:anchorId="63BDD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35.25pt" o:ole="">
            <v:imagedata r:id="rId6" o:title=""/>
          </v:shape>
          <o:OLEObject Type="Embed" ProgID="Equation.DSMT4" ShapeID="_x0000_i1025" DrawAspect="Content" ObjectID="_1695055374" r:id="rId7"/>
        </w:object>
      </w:r>
    </w:p>
    <w:p w14:paraId="00137B80" w14:textId="77777777" w:rsidR="00EC3AC6" w:rsidRDefault="00EC3AC6" w:rsidP="00EC3AC6">
      <w:r>
        <w:t>Das Integral von 0 bis 3 ist gleich Null. Es kann also nicht der Flächeninhalt sein.</w:t>
      </w:r>
    </w:p>
    <w:p w14:paraId="067596E6" w14:textId="77777777" w:rsidR="00EC3AC6" w:rsidRDefault="00EC3AC6" w:rsidP="00EC3AC6"/>
    <w:p w14:paraId="682AAE46" w14:textId="77777777" w:rsidR="00EC3AC6" w:rsidRDefault="00EC3AC6" w:rsidP="00EC3AC6">
      <w:pPr>
        <w:rPr>
          <w:i/>
          <w:u w:val="single"/>
        </w:rPr>
      </w:pPr>
      <w:r>
        <w:rPr>
          <w:i/>
          <w:u w:val="single"/>
        </w:rPr>
        <w:t>(2) Problemanalyse</w:t>
      </w:r>
    </w:p>
    <w:p w14:paraId="486CAE2E" w14:textId="77777777" w:rsidR="00EC3AC6" w:rsidRDefault="00EC3AC6" w:rsidP="00EC3AC6">
      <w:r>
        <w:rPr>
          <w:noProof/>
        </w:rPr>
        <w:drawing>
          <wp:anchor distT="0" distB="0" distL="114300" distR="114300" simplePos="0" relativeHeight="251669504" behindDoc="0" locked="0" layoutInCell="1" allowOverlap="1" wp14:anchorId="05E47E6F" wp14:editId="29D32804">
            <wp:simplePos x="0" y="0"/>
            <wp:positionH relativeFrom="column">
              <wp:posOffset>-3810</wp:posOffset>
            </wp:positionH>
            <wp:positionV relativeFrom="paragraph">
              <wp:posOffset>2540</wp:posOffset>
            </wp:positionV>
            <wp:extent cx="2381250" cy="2228850"/>
            <wp:effectExtent l="0" t="0" r="0" b="0"/>
            <wp:wrapSquare wrapText="bothSides"/>
            <wp:docPr id="4" name="Grafik 4" descr="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in Teil der Fläche liegt unterhalb der x-Achse. Wir wissen, dass dort der Flächeninhalt negativ orientiert ist.</w:t>
      </w:r>
    </w:p>
    <w:p w14:paraId="0C6300EB" w14:textId="77777777" w:rsidR="00EC3AC6" w:rsidRDefault="00EC3AC6" w:rsidP="00EC3AC6"/>
    <w:p w14:paraId="4D26E18E" w14:textId="77777777" w:rsidR="00EC3AC6" w:rsidRDefault="00EC3AC6" w:rsidP="00EC3AC6">
      <w:r>
        <w:t>Für negative Flächeninhalte muss der Betrag gebildet werden. Wir benötigen für die weitere Berechnung die Nullstellen der Funktion.</w:t>
      </w:r>
    </w:p>
    <w:p w14:paraId="67A7E88A" w14:textId="77777777" w:rsidR="00EC3AC6" w:rsidRDefault="00EC3AC6" w:rsidP="00EC3AC6"/>
    <w:p w14:paraId="2F90DBD0" w14:textId="77777777" w:rsidR="00EC3AC6" w:rsidRDefault="00EC3AC6" w:rsidP="00EC3AC6"/>
    <w:p w14:paraId="634D80B2" w14:textId="75B58AEF" w:rsidR="00EC3AC6" w:rsidRDefault="00EC3AC6" w:rsidP="00EC3AC6"/>
    <w:p w14:paraId="509FDF18" w14:textId="203E87B1" w:rsidR="00384D3E" w:rsidRDefault="00384D3E" w:rsidP="00EC3AC6"/>
    <w:p w14:paraId="19E86154" w14:textId="77777777" w:rsidR="00384D3E" w:rsidRDefault="00384D3E" w:rsidP="00EC3AC6"/>
    <w:p w14:paraId="2F4F071B" w14:textId="77777777" w:rsidR="00EC3AC6" w:rsidRDefault="00EC3AC6" w:rsidP="00EC3AC6"/>
    <w:p w14:paraId="05D05381" w14:textId="77777777" w:rsidR="00EC3AC6" w:rsidRDefault="00EC3AC6" w:rsidP="00EC3AC6"/>
    <w:p w14:paraId="24203449" w14:textId="77777777" w:rsidR="00EC3AC6" w:rsidRDefault="00EC3AC6" w:rsidP="00EC3AC6"/>
    <w:p w14:paraId="0282A5BF" w14:textId="77777777" w:rsidR="00EC3AC6" w:rsidRDefault="00EC3AC6" w:rsidP="00EC3AC6">
      <w:pPr>
        <w:rPr>
          <w:i/>
          <w:u w:val="single"/>
        </w:rPr>
      </w:pPr>
      <w:r>
        <w:rPr>
          <w:i/>
          <w:u w:val="single"/>
        </w:rPr>
        <w:t>(3) Problemlösung</w:t>
      </w:r>
    </w:p>
    <w:p w14:paraId="691D3FF7" w14:textId="12EB266A" w:rsidR="00EC3AC6" w:rsidRDefault="00EC3AC6" w:rsidP="00EC3AC6">
      <w:r>
        <w:t>0 = x</w:t>
      </w:r>
      <w:r>
        <w:rPr>
          <w:vertAlign w:val="superscript"/>
        </w:rPr>
        <w:t>2</w:t>
      </w:r>
      <w:r>
        <w:t xml:space="preserve"> – 3 </w:t>
      </w:r>
      <w:r>
        <w:sym w:font="Wingdings" w:char="F0E0"/>
      </w:r>
      <w:r>
        <w:t xml:space="preserve"> </w:t>
      </w:r>
      <w:r w:rsidR="004636B1" w:rsidRPr="001727FA">
        <w:rPr>
          <w:position w:val="-10"/>
        </w:rPr>
        <w:object w:dxaOrig="720" w:dyaOrig="360" w14:anchorId="24B2E411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695055375" r:id="rId10"/>
        </w:object>
      </w:r>
      <w:r>
        <w:t xml:space="preserve">; </w:t>
      </w:r>
      <w:r w:rsidR="00CD671B" w:rsidRPr="001727FA">
        <w:rPr>
          <w:position w:val="-10"/>
        </w:rPr>
        <w:object w:dxaOrig="859" w:dyaOrig="360" w14:anchorId="7DE42601">
          <v:shape id="_x0000_i1027" type="#_x0000_t75" style="width:42.75pt;height:18pt" o:ole="">
            <v:imagedata r:id="rId11" o:title=""/>
          </v:shape>
          <o:OLEObject Type="Embed" ProgID="Equation.DSMT4" ShapeID="_x0000_i1027" DrawAspect="Content" ObjectID="_1695055376" r:id="rId12"/>
        </w:object>
      </w:r>
    </w:p>
    <w:p w14:paraId="222BCDB0" w14:textId="77777777" w:rsidR="00EC3AC6" w:rsidRDefault="00EC3AC6" w:rsidP="00EC3AC6">
      <w:r>
        <w:t>x</w:t>
      </w:r>
      <w:r>
        <w:rPr>
          <w:vertAlign w:val="subscript"/>
        </w:rPr>
        <w:t>2</w:t>
      </w:r>
      <w:r>
        <w:t xml:space="preserve"> entfällt als Lösung, da sie nicht in [0; 3] liegt.</w:t>
      </w:r>
    </w:p>
    <w:p w14:paraId="057E9316" w14:textId="77777777" w:rsidR="00EC3AC6" w:rsidRPr="001727FA" w:rsidRDefault="004636B1" w:rsidP="00EC3AC6">
      <w:r w:rsidRPr="004636B1">
        <w:rPr>
          <w:position w:val="-108"/>
        </w:rPr>
        <w:object w:dxaOrig="4620" w:dyaOrig="3180" w14:anchorId="3492FFA8">
          <v:shape id="_x0000_i1028" type="#_x0000_t75" style="width:231pt;height:159pt" o:ole="">
            <v:imagedata r:id="rId13" o:title=""/>
          </v:shape>
          <o:OLEObject Type="Embed" ProgID="Equation.DSMT4" ShapeID="_x0000_i1028" DrawAspect="Content" ObjectID="_1695055377" r:id="rId14"/>
        </w:object>
      </w:r>
    </w:p>
    <w:p w14:paraId="63DD64AB" w14:textId="77777777" w:rsidR="00EC3AC6" w:rsidRDefault="00EC3AC6" w:rsidP="00EC3AC6"/>
    <w:p w14:paraId="3F6BDE5F" w14:textId="77777777" w:rsidR="00A0788E" w:rsidRDefault="00A0788E" w:rsidP="004428C8"/>
    <w:sectPr w:rsidR="00A0788E" w:rsidSect="00384D3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71C0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D3E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4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71B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16AE90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D05284-6104-4BE3-AFF6-938573B18B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31T18:13:00Z</cp:lastPrinted>
  <dcterms:created xsi:type="dcterms:W3CDTF">2021-10-06T17:56:00Z</dcterms:created>
  <dcterms:modified xsi:type="dcterms:W3CDTF">2021-10-06T17:56:00Z</dcterms:modified>
</cp:coreProperties>
</file>